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DA29FF">
      <w:r>
        <w:t xml:space="preserve">Probability </w:t>
      </w:r>
      <w:r w:rsidR="009D667D">
        <w:t>practice problems</w:t>
      </w:r>
      <w:bookmarkStart w:id="0" w:name="_GoBack"/>
      <w:bookmarkEnd w:id="0"/>
      <w:r>
        <w:t>:</w:t>
      </w:r>
    </w:p>
    <w:p w:rsidR="00DA29FF" w:rsidRDefault="00DA29FF"/>
    <w:p w:rsidR="00DA29FF" w:rsidRDefault="00DA29FF">
      <w:r>
        <w:t>1. Make a table to answer: if I roll 2 regular 6-sided dice:</w:t>
      </w:r>
    </w:p>
    <w:p w:rsidR="00DA29FF" w:rsidRDefault="00DA29FF" w:rsidP="00DA29FF">
      <w:pPr>
        <w:pStyle w:val="ListParagraph"/>
        <w:numPr>
          <w:ilvl w:val="0"/>
          <w:numId w:val="1"/>
        </w:numPr>
      </w:pPr>
      <w:r>
        <w:t>What is the probability that you roll a 6 on at least one die</w:t>
      </w:r>
    </w:p>
    <w:p w:rsidR="00DA29FF" w:rsidRDefault="00DA29FF" w:rsidP="00DA29FF">
      <w:pPr>
        <w:pStyle w:val="ListParagraph"/>
        <w:numPr>
          <w:ilvl w:val="0"/>
          <w:numId w:val="1"/>
        </w:numPr>
      </w:pPr>
      <w:r>
        <w:t>What is the probability that the sum is at most 4?</w:t>
      </w:r>
    </w:p>
    <w:p w:rsidR="00DA29FF" w:rsidRDefault="00DA29FF" w:rsidP="00DA29FF">
      <w:pPr>
        <w:pStyle w:val="ListParagraph"/>
        <w:numPr>
          <w:ilvl w:val="0"/>
          <w:numId w:val="1"/>
        </w:numPr>
      </w:pPr>
      <w:r>
        <w:t xml:space="preserve">What is the most likely sum, and what is </w:t>
      </w:r>
      <w:proofErr w:type="gramStart"/>
      <w:r>
        <w:t>it’s</w:t>
      </w:r>
      <w:proofErr w:type="gramEnd"/>
      <w:r>
        <w:t xml:space="preserve"> probability?</w:t>
      </w:r>
    </w:p>
    <w:p w:rsidR="00DA29FF" w:rsidRDefault="00DA29FF" w:rsidP="00DA29FF"/>
    <w:p w:rsidR="00DA29FF" w:rsidRDefault="00DA29FF" w:rsidP="00DA29FF">
      <w:r>
        <w:t xml:space="preserve">2. Make an area (table) diagram, and use it to answer: </w:t>
      </w:r>
    </w:p>
    <w:p w:rsidR="00DA29FF" w:rsidRDefault="00DA29FF" w:rsidP="00DA29FF">
      <w:r>
        <w:t>If you spin two spinners that have these faces, and add the numbers, what is the most likely sum, and what is the probability of that sum?</w:t>
      </w:r>
    </w:p>
    <w:p w:rsidR="00DA29FF" w:rsidRDefault="00DA29FF" w:rsidP="00DA29FF">
      <w:r w:rsidRPr="00DA29FF">
        <w:rPr>
          <w:noProof/>
        </w:rPr>
        <w:drawing>
          <wp:inline distT="0" distB="0" distL="0" distR="0">
            <wp:extent cx="2505075" cy="122439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967" cy="123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29FF" w:rsidRDefault="00DA29FF" w:rsidP="00DA29FF"/>
    <w:p w:rsidR="00DA29FF" w:rsidRDefault="00DA29FF" w:rsidP="00DA29FF">
      <w:r>
        <w:t xml:space="preserve">3. Make a tree diagram, and use it to answer: </w:t>
      </w:r>
      <w:r>
        <w:t xml:space="preserve">If I have 6 red socks, and 2 blue socks, what is the probability that two chosen at random will match?  </w:t>
      </w:r>
    </w:p>
    <w:p w:rsidR="00DA29FF" w:rsidRDefault="00DA29FF" w:rsidP="00DA29FF"/>
    <w:p w:rsidR="00DA29FF" w:rsidRDefault="00DA29FF" w:rsidP="00DA29FF">
      <w:r>
        <w:rPr>
          <w:noProof/>
        </w:rPr>
        <w:drawing>
          <wp:anchor distT="0" distB="0" distL="114300" distR="114300" simplePos="0" relativeHeight="251659264" behindDoc="0" locked="0" layoutInCell="0" allowOverlap="1" wp14:anchorId="13E0C9B1" wp14:editId="31A65123">
            <wp:simplePos x="0" y="0"/>
            <wp:positionH relativeFrom="column">
              <wp:posOffset>3810000</wp:posOffset>
            </wp:positionH>
            <wp:positionV relativeFrom="paragraph">
              <wp:posOffset>246380</wp:posOffset>
            </wp:positionV>
            <wp:extent cx="914400" cy="885825"/>
            <wp:effectExtent l="0" t="0" r="0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0" allowOverlap="1" wp14:anchorId="3A77AB1A" wp14:editId="1BEBD0A6">
            <wp:simplePos x="0" y="0"/>
            <wp:positionH relativeFrom="column">
              <wp:posOffset>2607945</wp:posOffset>
            </wp:positionH>
            <wp:positionV relativeFrom="paragraph">
              <wp:posOffset>255905</wp:posOffset>
            </wp:positionV>
            <wp:extent cx="914400" cy="90487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4. Use a complement to answer: </w:t>
      </w:r>
      <w:r>
        <w:t xml:space="preserve">If I spin both of these spinners, what is the probability that </w:t>
      </w:r>
      <w:r>
        <w:t>at least one</w:t>
      </w:r>
      <w:r>
        <w:t xml:space="preserve"> of them will land on “A”?</w:t>
      </w:r>
    </w:p>
    <w:p w:rsidR="00DA29FF" w:rsidRDefault="00DA29FF" w:rsidP="00DA29FF"/>
    <w:p w:rsidR="00DA29FF" w:rsidRDefault="00DA29FF" w:rsidP="00DA29FF"/>
    <w:p w:rsidR="00DA29FF" w:rsidRDefault="00DA29FF" w:rsidP="00DA29FF"/>
    <w:p w:rsidR="00DA29FF" w:rsidRDefault="00DA29FF" w:rsidP="00DA29FF"/>
    <w:p w:rsidR="00DA29FF" w:rsidRDefault="00DA29FF" w:rsidP="00DA29FF"/>
    <w:p w:rsidR="00DA29FF" w:rsidRDefault="00DA29FF" w:rsidP="00DA29FF"/>
    <w:p w:rsidR="00DA29FF" w:rsidRDefault="00DA29FF" w:rsidP="00DA29FF">
      <w:r>
        <w:t xml:space="preserve">5. If I roll two 8-sided dice, the probability that I do not get 1 on either die </w:t>
      </w:r>
      <w:proofErr w:type="gramStart"/>
      <w:r>
        <w:t xml:space="preserve">is </w:t>
      </w:r>
      <w:proofErr w:type="gramEnd"/>
      <w:r w:rsidRPr="00DA29FF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DSMT4" ShapeID="_x0000_i1025" DrawAspect="Content" ObjectID="_1492517065" r:id="rId9"/>
        </w:object>
      </w:r>
      <w:r>
        <w:t>.  What is the complement of not getting a 1 on either die?</w:t>
      </w:r>
    </w:p>
    <w:p w:rsidR="00DA29FF" w:rsidRDefault="00DA29FF" w:rsidP="00DA29FF"/>
    <w:p w:rsidR="00DA29FF" w:rsidRDefault="009D667D" w:rsidP="00DA29FF">
      <w:r>
        <w:t>6. Use a complement to solve: If I roll three 8-sided dice, what is the probability that there is at least one match (I roll the same number twice)?</w:t>
      </w:r>
    </w:p>
    <w:p w:rsidR="009D667D" w:rsidRDefault="009D667D" w:rsidP="00DA29FF">
      <w:r>
        <w:t>a. The complement is....</w:t>
      </w:r>
    </w:p>
    <w:p w:rsidR="009D667D" w:rsidRDefault="009D667D" w:rsidP="00DA29FF">
      <w:r>
        <w:t>b. The probability of the complement is....</w:t>
      </w:r>
    </w:p>
    <w:p w:rsidR="009D667D" w:rsidRDefault="009D667D" w:rsidP="00DA29FF">
      <w:r>
        <w:t>c. The probability of getting at least one match is...</w:t>
      </w:r>
    </w:p>
    <w:p w:rsidR="009D667D" w:rsidRDefault="009D667D" w:rsidP="00DA29FF"/>
    <w:p w:rsidR="009D667D" w:rsidRDefault="009D667D" w:rsidP="00DA29FF"/>
    <w:p w:rsidR="00DA29FF" w:rsidRDefault="00DA29FF" w:rsidP="00DA29FF"/>
    <w:p w:rsidR="00DA29FF" w:rsidRDefault="00DA29FF" w:rsidP="00DA29FF"/>
    <w:sectPr w:rsidR="00DA29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27517C6"/>
    <w:multiLevelType w:val="hybridMultilevel"/>
    <w:tmpl w:val="906CFF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9FF"/>
    <w:rsid w:val="000242BB"/>
    <w:rsid w:val="001A2436"/>
    <w:rsid w:val="003A5D0A"/>
    <w:rsid w:val="004C2FC1"/>
    <w:rsid w:val="00624981"/>
    <w:rsid w:val="006E668C"/>
    <w:rsid w:val="00784E73"/>
    <w:rsid w:val="009D667D"/>
    <w:rsid w:val="009F58DF"/>
    <w:rsid w:val="00A33174"/>
    <w:rsid w:val="00BD6E80"/>
    <w:rsid w:val="00DA2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DA0EAF-4BF3-44AF-A08A-BAE674D46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29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80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2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</cp:revision>
  <dcterms:created xsi:type="dcterms:W3CDTF">2015-05-07T20:04:00Z</dcterms:created>
  <dcterms:modified xsi:type="dcterms:W3CDTF">2015-05-07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